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57F70" w:rsidRDefault="00C10574">
      <w:r>
        <w:t>CALCULUS</w:t>
      </w:r>
    </w:p>
    <w:p w:rsidR="00C10574" w:rsidRDefault="00C10574">
      <w:r>
        <w:t>WORKSHEET ON DERIVATIVES</w:t>
      </w:r>
    </w:p>
    <w:p w:rsidR="00C10574" w:rsidRDefault="00C10574"/>
    <w:p w:rsidR="00C10574" w:rsidRPr="009F44C1" w:rsidRDefault="00C10574">
      <w:r>
        <w:t xml:space="preserve">Work </w:t>
      </w:r>
      <w:r w:rsidR="00880FC8">
        <w:t>the following on notebook</w:t>
      </w:r>
      <w:r w:rsidR="00383B98">
        <w:t xml:space="preserve"> paper except for problem </w:t>
      </w:r>
      <w:r w:rsidR="00880FC8">
        <w:t>12.</w:t>
      </w:r>
      <w:r w:rsidR="009F44C1">
        <w:t xml:space="preserve">  Do </w:t>
      </w:r>
      <w:r w:rsidR="009F44C1">
        <w:rPr>
          <w:u w:val="single"/>
        </w:rPr>
        <w:t>not</w:t>
      </w:r>
      <w:r w:rsidR="009F44C1">
        <w:t xml:space="preserve"> use your calculator.</w:t>
      </w:r>
    </w:p>
    <w:p w:rsidR="0027572D" w:rsidRDefault="009F44C1">
      <w:r>
        <w:t>On problems 1 – 4, f</w:t>
      </w:r>
      <w:r w:rsidR="00C10574">
        <w:t>ind the critical points of each function, and determine whether they are relative maximums or relative minimums by using the Second Derivative Test whenever possible.</w:t>
      </w:r>
    </w:p>
    <w:p w:rsidR="00AA2074" w:rsidRDefault="0027572D">
      <w:r>
        <w:t xml:space="preserve">1. </w:t>
      </w:r>
      <w:r w:rsidR="00AA2074" w:rsidRPr="0027572D">
        <w:rPr>
          <w:position w:val="-14"/>
        </w:rPr>
        <w:object w:dxaOrig="193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9pt;height:21.25pt" o:ole="">
            <v:imagedata r:id="rId4" o:title=""/>
          </v:shape>
          <o:OLEObject Type="Embed" ProgID="Equation.DSMT4" ShapeID="_x0000_i1025" DrawAspect="Content" ObjectID="_1479029055" r:id="rId5"/>
        </w:object>
      </w:r>
      <w:r w:rsidR="00AA2074">
        <w:tab/>
      </w:r>
      <w:r w:rsidR="00AA2074">
        <w:tab/>
      </w:r>
      <w:r w:rsidR="00AA2074">
        <w:tab/>
      </w:r>
      <w:r w:rsidR="00AA2074">
        <w:tab/>
        <w:t xml:space="preserve">2. </w:t>
      </w:r>
      <w:r w:rsidR="00AA2074" w:rsidRPr="00AA2074">
        <w:rPr>
          <w:position w:val="-24"/>
        </w:rPr>
        <w:object w:dxaOrig="1320" w:dyaOrig="620">
          <v:shape id="_x0000_i1026" type="#_x0000_t75" style="width:66pt;height:30.9pt" o:ole="">
            <v:imagedata r:id="rId6" o:title=""/>
          </v:shape>
          <o:OLEObject Type="Embed" ProgID="Equation.DSMT4" ShapeID="_x0000_i1026" DrawAspect="Content" ObjectID="_1479029056" r:id="rId7"/>
        </w:object>
      </w:r>
      <w:r w:rsidR="00AA2074">
        <w:tab/>
      </w:r>
      <w:r w:rsidR="00AA2074">
        <w:tab/>
      </w:r>
    </w:p>
    <w:p w:rsidR="006D6662" w:rsidRDefault="0027572D">
      <w:r>
        <w:t xml:space="preserve">3. </w:t>
      </w:r>
      <w:r w:rsidRPr="0027572D">
        <w:rPr>
          <w:position w:val="-14"/>
        </w:rPr>
        <w:object w:dxaOrig="3100" w:dyaOrig="400">
          <v:shape id="_x0000_i1027" type="#_x0000_t75" style="width:155.1pt;height:19.85pt" o:ole="">
            <v:imagedata r:id="rId8" o:title=""/>
          </v:shape>
          <o:OLEObject Type="Embed" ProgID="Equation.DSMT4" ShapeID="_x0000_i1027" DrawAspect="Content" ObjectID="_1479029057" r:id="rId9"/>
        </w:object>
      </w:r>
      <w:r>
        <w:t xml:space="preserve"> </w:t>
      </w:r>
      <w:r w:rsidR="00C10574">
        <w:t xml:space="preserve"> </w:t>
      </w:r>
      <w:r w:rsidR="00AA2074">
        <w:tab/>
      </w:r>
      <w:r w:rsidR="00AA2074">
        <w:tab/>
      </w:r>
      <w:r w:rsidR="00AA2074">
        <w:tab/>
        <w:t xml:space="preserve">4. </w:t>
      </w:r>
      <w:r w:rsidR="00AA2074" w:rsidRPr="0027572D">
        <w:rPr>
          <w:position w:val="-14"/>
        </w:rPr>
        <w:object w:dxaOrig="3600" w:dyaOrig="400">
          <v:shape id="_x0000_i1028" type="#_x0000_t75" style="width:180pt;height:19.85pt" o:ole="">
            <v:imagedata r:id="rId10" o:title=""/>
          </v:shape>
          <o:OLEObject Type="Embed" ProgID="Equation.DSMT4" ShapeID="_x0000_i1028" DrawAspect="Content" ObjectID="_1479029058" r:id="rId11"/>
        </w:object>
      </w:r>
      <w:r w:rsidR="00AA2074">
        <w:tab/>
      </w:r>
    </w:p>
    <w:p w:rsidR="006D6662" w:rsidRDefault="006D6662">
      <w:r>
        <w:t>________________________________________________________________________________</w:t>
      </w:r>
    </w:p>
    <w:p w:rsidR="0027572D" w:rsidRDefault="0027572D">
      <w:r>
        <w:t xml:space="preserve">5. Suppose that the function  </w:t>
      </w:r>
      <w:r>
        <w:rPr>
          <w:i/>
        </w:rPr>
        <w:t>f</w:t>
      </w:r>
      <w:r>
        <w:t xml:space="preserve">  has a continuous second derivative for all  </w:t>
      </w:r>
      <w:r>
        <w:rPr>
          <w:i/>
        </w:rPr>
        <w:t>x</w:t>
      </w:r>
      <w:r>
        <w:t xml:space="preserve"> and that</w:t>
      </w:r>
    </w:p>
    <w:p w:rsidR="0027572D" w:rsidRDefault="0027572D">
      <w:r>
        <w:t xml:space="preserve">    </w:t>
      </w:r>
      <w:r w:rsidR="00AA2074" w:rsidRPr="0027572D">
        <w:rPr>
          <w:position w:val="-14"/>
        </w:rPr>
        <w:object w:dxaOrig="3600" w:dyaOrig="400">
          <v:shape id="_x0000_i1029" type="#_x0000_t75" style="width:180pt;height:19.85pt" o:ole="">
            <v:imagedata r:id="rId12" o:title=""/>
          </v:shape>
          <o:OLEObject Type="Embed" ProgID="Equation.DSMT4" ShapeID="_x0000_i1029" DrawAspect="Content" ObjectID="_1479029059" r:id="rId13"/>
        </w:object>
      </w:r>
      <w:r>
        <w:t xml:space="preserve">.  Let  </w:t>
      </w:r>
      <w:r>
        <w:rPr>
          <w:i/>
        </w:rPr>
        <w:t>g</w:t>
      </w:r>
      <w:r>
        <w:t xml:space="preserve">  be a function whose derivative is given</w:t>
      </w:r>
    </w:p>
    <w:p w:rsidR="00C44B36" w:rsidRDefault="0027572D">
      <w:r>
        <w:t xml:space="preserve">    by  </w:t>
      </w:r>
      <w:r w:rsidR="00AA2074" w:rsidRPr="0027572D">
        <w:rPr>
          <w:position w:val="-18"/>
        </w:rPr>
        <w:object w:dxaOrig="3580" w:dyaOrig="480">
          <v:shape id="_x0000_i1030" type="#_x0000_t75" style="width:179.1pt;height:24pt" o:ole="">
            <v:imagedata r:id="rId14" o:title=""/>
          </v:shape>
          <o:OLEObject Type="Embed" ProgID="Equation.DSMT4" ShapeID="_x0000_i1030" DrawAspect="Content" ObjectID="_1479029060" r:id="rId15"/>
        </w:object>
      </w:r>
      <w:r>
        <w:t xml:space="preserve"> for all  </w:t>
      </w:r>
      <w:r>
        <w:rPr>
          <w:i/>
        </w:rPr>
        <w:t>x</w:t>
      </w:r>
      <w:r>
        <w:t xml:space="preserve">.  </w:t>
      </w:r>
    </w:p>
    <w:p w:rsidR="00C44B36" w:rsidRDefault="00C44B36">
      <w:r>
        <w:t xml:space="preserve">(a) Write an equation of the line tangent to the graph of  </w:t>
      </w:r>
      <w:r>
        <w:rPr>
          <w:i/>
        </w:rPr>
        <w:t xml:space="preserve">f </w:t>
      </w:r>
      <w:r>
        <w:t xml:space="preserve"> at the point where </w:t>
      </w:r>
      <w:r w:rsidRPr="00C44B36">
        <w:rPr>
          <w:position w:val="-10"/>
        </w:rPr>
        <w:object w:dxaOrig="680" w:dyaOrig="320">
          <v:shape id="_x0000_i1031" type="#_x0000_t75" style="width:34.15pt;height:16.15pt" o:ole="">
            <v:imagedata r:id="rId16" o:title=""/>
          </v:shape>
          <o:OLEObject Type="Embed" ProgID="Equation.DSMT4" ShapeID="_x0000_i1031" DrawAspect="Content" ObjectID="_1479029061" r:id="rId17"/>
        </w:object>
      </w:r>
      <w:r>
        <w:t>.</w:t>
      </w:r>
    </w:p>
    <w:p w:rsidR="0027572D" w:rsidRDefault="00C44B36">
      <w:r>
        <w:t xml:space="preserve">(b) </w:t>
      </w:r>
      <w:r w:rsidR="0027572D">
        <w:t xml:space="preserve">Does  </w:t>
      </w:r>
      <w:r w:rsidR="0027572D">
        <w:rPr>
          <w:i/>
        </w:rPr>
        <w:t>g</w:t>
      </w:r>
      <w:r w:rsidR="0027572D">
        <w:t xml:space="preserve">  have a local maximum or</w:t>
      </w:r>
      <w:r>
        <w:t xml:space="preserve"> </w:t>
      </w:r>
      <w:r w:rsidR="0027572D">
        <w:t xml:space="preserve">a local minimum at  </w:t>
      </w:r>
      <w:r w:rsidRPr="00C44B36">
        <w:rPr>
          <w:position w:val="-10"/>
        </w:rPr>
        <w:object w:dxaOrig="680" w:dyaOrig="320">
          <v:shape id="_x0000_i1032" type="#_x0000_t75" style="width:34.15pt;height:16.15pt" o:ole="">
            <v:imagedata r:id="rId16" o:title=""/>
          </v:shape>
          <o:OLEObject Type="Embed" ProgID="Equation.DSMT4" ShapeID="_x0000_i1032" DrawAspect="Content" ObjectID="_1479029062" r:id="rId18"/>
        </w:object>
      </w:r>
      <w:r w:rsidR="0027572D">
        <w:t>?  Justify your answer.</w:t>
      </w:r>
    </w:p>
    <w:p w:rsidR="00C44B36" w:rsidRDefault="00C44B36">
      <w:r>
        <w:t>________________________________________________________________________________</w:t>
      </w:r>
    </w:p>
    <w:p w:rsidR="00C44B36" w:rsidRDefault="00C44B36">
      <w:r>
        <w:t xml:space="preserve">6. </w:t>
      </w:r>
      <w:r w:rsidR="00076B60">
        <w:t xml:space="preserve">Conside the curve given by </w:t>
      </w:r>
      <w:r w:rsidR="00076B60" w:rsidRPr="00076B60">
        <w:rPr>
          <w:position w:val="-10"/>
        </w:rPr>
        <w:object w:dxaOrig="1840" w:dyaOrig="360">
          <v:shape id="_x0000_i1033" type="#_x0000_t75" style="width:91.85pt;height:18pt" o:ole="">
            <v:imagedata r:id="rId19" o:title=""/>
          </v:shape>
          <o:OLEObject Type="Embed" ProgID="Equation.DSMT4" ShapeID="_x0000_i1033" DrawAspect="Content" ObjectID="_1479029063" r:id="rId20"/>
        </w:object>
      </w:r>
    </w:p>
    <w:p w:rsidR="00076B60" w:rsidRDefault="00076B60">
      <w:r>
        <w:t xml:space="preserve">(a) Show that </w:t>
      </w:r>
      <w:r w:rsidRPr="00076B60">
        <w:rPr>
          <w:position w:val="-28"/>
        </w:rPr>
        <w:object w:dxaOrig="1400" w:dyaOrig="660">
          <v:shape id="_x0000_i1034" type="#_x0000_t75" style="width:70.15pt;height:33.25pt" o:ole="">
            <v:imagedata r:id="rId21" o:title=""/>
          </v:shape>
          <o:OLEObject Type="Embed" ProgID="Equation.DSMT4" ShapeID="_x0000_i1034" DrawAspect="Content" ObjectID="_1479029064" r:id="rId22"/>
        </w:object>
      </w:r>
    </w:p>
    <w:p w:rsidR="00076B60" w:rsidRDefault="00076B60">
      <w:r>
        <w:t xml:space="preserve">(b) Show that there is a point  </w:t>
      </w:r>
      <w:r>
        <w:rPr>
          <w:i/>
        </w:rPr>
        <w:t>P</w:t>
      </w:r>
      <w:r>
        <w:t xml:space="preserve">  with  </w:t>
      </w:r>
      <w:r>
        <w:rPr>
          <w:i/>
        </w:rPr>
        <w:t>x</w:t>
      </w:r>
      <w:r>
        <w:t xml:space="preserve">-coordinate 3 at which the line tangent to the curve at  </w:t>
      </w:r>
      <w:r>
        <w:rPr>
          <w:i/>
        </w:rPr>
        <w:t>P</w:t>
      </w:r>
    </w:p>
    <w:p w:rsidR="00076B60" w:rsidRDefault="00076B60">
      <w:r>
        <w:t xml:space="preserve">      is horizontal.  Find the  </w:t>
      </w:r>
      <w:r>
        <w:rPr>
          <w:i/>
        </w:rPr>
        <w:t>y</w:t>
      </w:r>
      <w:r>
        <w:t xml:space="preserve">-coordinate of  </w:t>
      </w:r>
      <w:r>
        <w:rPr>
          <w:i/>
        </w:rPr>
        <w:t>P</w:t>
      </w:r>
      <w:r>
        <w:t>.</w:t>
      </w:r>
    </w:p>
    <w:p w:rsidR="00076B60" w:rsidRDefault="00076B60">
      <w:r>
        <w:t xml:space="preserve">(c)  Find the value of </w:t>
      </w:r>
      <w:r w:rsidR="00375E04" w:rsidRPr="00375E04">
        <w:rPr>
          <w:position w:val="-24"/>
        </w:rPr>
        <w:object w:dxaOrig="480" w:dyaOrig="660">
          <v:shape id="_x0000_i1035" type="#_x0000_t75" style="width:24pt;height:33.25pt" o:ole="">
            <v:imagedata r:id="rId23" o:title=""/>
          </v:shape>
          <o:OLEObject Type="Embed" ProgID="Equation.DSMT4" ShapeID="_x0000_i1035" DrawAspect="Content" ObjectID="_1479029065" r:id="rId24"/>
        </w:object>
      </w:r>
      <w:r w:rsidR="00375E04">
        <w:t xml:space="preserve"> at the point  </w:t>
      </w:r>
      <w:r w:rsidR="00375E04">
        <w:rPr>
          <w:i/>
        </w:rPr>
        <w:t>P</w:t>
      </w:r>
      <w:r w:rsidR="00375E04">
        <w:t xml:space="preserve">  found in part (b).  Does the curve have a local</w:t>
      </w:r>
    </w:p>
    <w:p w:rsidR="00375E04" w:rsidRPr="00375E04" w:rsidRDefault="00375E04">
      <w:r>
        <w:t xml:space="preserve">      maximum, a local minimum, or neither at point  </w:t>
      </w:r>
      <w:r>
        <w:rPr>
          <w:i/>
        </w:rPr>
        <w:t>P</w:t>
      </w:r>
      <w:r>
        <w:t>?</w:t>
      </w:r>
      <w:r w:rsidR="00DC0126">
        <w:t xml:space="preserve">  Justify your answer.</w:t>
      </w:r>
    </w:p>
    <w:p w:rsidR="0027572D" w:rsidRDefault="0027572D">
      <w:r>
        <w:t>________________________________________________________________________________</w:t>
      </w:r>
    </w:p>
    <w:p w:rsidR="0027572D" w:rsidRDefault="0027572D">
      <w:r>
        <w:t xml:space="preserve">On problems </w:t>
      </w:r>
      <w:r w:rsidR="00DC0126">
        <w:t>7</w:t>
      </w:r>
      <w:r>
        <w:t xml:space="preserve"> – </w:t>
      </w:r>
      <w:r w:rsidR="00DC0126">
        <w:t>8</w:t>
      </w:r>
      <w:r>
        <w:t xml:space="preserve">, the graph of the derivative, </w:t>
      </w:r>
      <w:r w:rsidRPr="0027572D">
        <w:rPr>
          <w:position w:val="-10"/>
        </w:rPr>
        <w:object w:dxaOrig="300" w:dyaOrig="320">
          <v:shape id="_x0000_i1036" type="#_x0000_t75" style="width:15.25pt;height:16.15pt" o:ole="">
            <v:imagedata r:id="rId25" o:title=""/>
          </v:shape>
          <o:OLEObject Type="Embed" ProgID="Equation.DSMT4" ShapeID="_x0000_i1036" DrawAspect="Content" ObjectID="_1479029066" r:id="rId26"/>
        </w:object>
      </w:r>
      <w:r>
        <w:t xml:space="preserve">,  of a function  </w:t>
      </w:r>
      <w:r w:rsidRPr="0027572D">
        <w:rPr>
          <w:i/>
        </w:rPr>
        <w:t>f</w:t>
      </w:r>
      <w:r>
        <w:t xml:space="preserve">  </w:t>
      </w:r>
      <w:r w:rsidRPr="0027572D">
        <w:t>is</w:t>
      </w:r>
      <w:r>
        <w:t xml:space="preserve"> shown.</w:t>
      </w:r>
    </w:p>
    <w:p w:rsidR="0027572D" w:rsidRDefault="0027572D">
      <w:r>
        <w:t xml:space="preserve">(a) On what interval(s) is  </w:t>
      </w:r>
      <w:r>
        <w:rPr>
          <w:i/>
        </w:rPr>
        <w:t>f</w:t>
      </w:r>
      <w:r>
        <w:t xml:space="preserve">  increasing or decreasing?</w:t>
      </w:r>
      <w:r w:rsidR="0008020D">
        <w:t xml:space="preserve">  Justify your answer.</w:t>
      </w:r>
    </w:p>
    <w:p w:rsidR="0027572D" w:rsidRDefault="0027572D">
      <w:r>
        <w:t xml:space="preserve">(b) At what value(s) of  </w:t>
      </w:r>
      <w:r>
        <w:rPr>
          <w:i/>
        </w:rPr>
        <w:t>x</w:t>
      </w:r>
      <w:r>
        <w:t xml:space="preserve">  does  </w:t>
      </w:r>
      <w:r>
        <w:rPr>
          <w:i/>
        </w:rPr>
        <w:t>f</w:t>
      </w:r>
      <w:r>
        <w:t xml:space="preserve">  have a local maximum or local minimum?</w:t>
      </w:r>
      <w:r w:rsidR="0008020D">
        <w:t xml:space="preserve">  Justify your</w:t>
      </w:r>
    </w:p>
    <w:p w:rsidR="00553C9C" w:rsidRDefault="0008020D">
      <w:r>
        <w:t xml:space="preserve">     answer.</w:t>
      </w:r>
    </w:p>
    <w:p w:rsidR="00757758" w:rsidRDefault="00757758"/>
    <w:p w:rsidR="0027572D" w:rsidRDefault="00227B1D">
      <w:r>
        <w:rPr>
          <w:noProof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180975</wp:posOffset>
            </wp:positionH>
            <wp:positionV relativeFrom="paragraph">
              <wp:posOffset>45720</wp:posOffset>
            </wp:positionV>
            <wp:extent cx="1454150" cy="1250950"/>
            <wp:effectExtent l="1905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150" cy="1250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75E0F">
        <w:rPr>
          <w:noProof/>
        </w:rPr>
        <w:pict>
          <v:shape id="_x0000_s1043" type="#_x0000_t75" style="position:absolute;margin-left:99.75pt;margin-top:3.6pt;width:12.75pt;height:15.75pt;z-index:251660800;mso-position-horizontal-relative:text;mso-position-vertical-relative:text">
            <v:imagedata r:id="rId28" o:title=""/>
          </v:shape>
          <o:OLEObject Type="Embed" ProgID="Equation.DSMT4" ShapeID="_x0000_s1043" DrawAspect="Content" ObjectID="_1479029096" r:id="rId29"/>
        </w:pict>
      </w:r>
      <w:r w:rsidR="00757758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1" type="#_x0000_t202" style="position:absolute;margin-left:356.25pt;margin-top:12.6pt;width:27.45pt;height:23.2pt;z-index:-251662848;mso-wrap-style:none;mso-position-horizontal-relative:text;mso-position-vertical-relative:text" filled="f" stroked="f">
            <v:textbox style="mso-next-textbox:#_x0000_s1031;mso-fit-shape-to-text:t">
              <w:txbxContent>
                <w:p w:rsidR="00383B98" w:rsidRDefault="00383B98" w:rsidP="004F15EE">
                  <w:r w:rsidRPr="004F15EE">
                    <w:rPr>
                      <w:position w:val="-10"/>
                    </w:rPr>
                    <w:object w:dxaOrig="260" w:dyaOrig="320">
                      <v:shape id="_x0000_i1067" type="#_x0000_t75" style="width:12.9pt;height:16.15pt" o:ole="">
                        <v:imagedata r:id="rId30" o:title=""/>
                      </v:shape>
                      <o:OLEObject Type="Embed" ProgID="Equation.DSMT4" ShapeID="_x0000_i1067" DrawAspect="Content" ObjectID="_1479029097" r:id="rId31"/>
                    </w:object>
                  </w:r>
                </w:p>
              </w:txbxContent>
            </v:textbox>
          </v:shape>
        </w:pict>
      </w:r>
      <w:r w:rsidR="00DC0126">
        <w:t>7</w:t>
      </w:r>
      <w:r w:rsidR="0027572D">
        <w:t xml:space="preserve">. </w:t>
      </w:r>
      <w:r w:rsidR="006D496A">
        <w:tab/>
      </w:r>
      <w:r w:rsidR="006D496A">
        <w:tab/>
      </w:r>
      <w:r w:rsidR="006D496A">
        <w:tab/>
      </w:r>
      <w:r w:rsidR="006D496A">
        <w:tab/>
      </w:r>
      <w:r w:rsidR="006D496A">
        <w:tab/>
      </w:r>
      <w:r w:rsidR="00553C9C">
        <w:tab/>
      </w:r>
      <w:r w:rsidR="00553C9C">
        <w:tab/>
      </w:r>
      <w:r w:rsidR="00DC0126">
        <w:t>8</w:t>
      </w:r>
      <w:r w:rsidR="00553C9C">
        <w:t xml:space="preserve">. </w:t>
      </w:r>
      <w:r>
        <w:rPr>
          <w:noProof/>
        </w:rPr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3355975</wp:posOffset>
            </wp:positionH>
            <wp:positionV relativeFrom="paragraph">
              <wp:posOffset>0</wp:posOffset>
            </wp:positionV>
            <wp:extent cx="1444625" cy="1240790"/>
            <wp:effectExtent l="19050" t="0" r="3175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4625" cy="1240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D496A">
        <w:tab/>
      </w:r>
      <w:r w:rsidR="006D496A">
        <w:tab/>
      </w:r>
    </w:p>
    <w:p w:rsidR="004F15EE" w:rsidRDefault="00875E0F">
      <w:r>
        <w:tab/>
      </w:r>
      <w:r>
        <w:tab/>
      </w:r>
      <w:r>
        <w:tab/>
      </w:r>
      <w:r>
        <w:tab/>
      </w:r>
    </w:p>
    <w:p w:rsidR="004F15EE" w:rsidRDefault="004F15EE"/>
    <w:p w:rsidR="004F15EE" w:rsidRDefault="004F15EE"/>
    <w:p w:rsidR="004F15EE" w:rsidRDefault="004F15EE"/>
    <w:p w:rsidR="004F15EE" w:rsidRDefault="004F15EE"/>
    <w:p w:rsidR="004F15EE" w:rsidRDefault="004F15EE"/>
    <w:p w:rsidR="004F15EE" w:rsidRDefault="004F15EE"/>
    <w:p w:rsidR="004F15EE" w:rsidRDefault="004F15EE">
      <w:r>
        <w:t>________________________________________________________________________________</w:t>
      </w:r>
    </w:p>
    <w:p w:rsidR="0008020D" w:rsidRDefault="006D6662">
      <w:r>
        <w:t>9</w:t>
      </w:r>
      <w:r w:rsidR="0008020D">
        <w:t xml:space="preserve">. The graph of the second derivative, </w:t>
      </w:r>
      <w:r w:rsidR="00622DC2" w:rsidRPr="00622DC2">
        <w:rPr>
          <w:position w:val="-10"/>
        </w:rPr>
        <w:object w:dxaOrig="320" w:dyaOrig="320">
          <v:shape id="_x0000_i1037" type="#_x0000_t75" style="width:16.15pt;height:16.15pt" o:ole="">
            <v:imagedata r:id="rId33" o:title=""/>
          </v:shape>
          <o:OLEObject Type="Embed" ProgID="Equation.DSMT4" ShapeID="_x0000_i1037" DrawAspect="Content" ObjectID="_1479029067" r:id="rId34"/>
        </w:object>
      </w:r>
      <w:r w:rsidR="0008020D">
        <w:t xml:space="preserve">, of a function  </w:t>
      </w:r>
      <w:r w:rsidR="0008020D">
        <w:rPr>
          <w:i/>
        </w:rPr>
        <w:t>f</w:t>
      </w:r>
      <w:r w:rsidR="0008020D">
        <w:t xml:space="preserve">  is shown.  State the  </w:t>
      </w:r>
      <w:r w:rsidR="0008020D">
        <w:rPr>
          <w:i/>
        </w:rPr>
        <w:t>x</w:t>
      </w:r>
      <w:r w:rsidR="0008020D">
        <w:t>-coordinates</w:t>
      </w:r>
    </w:p>
    <w:p w:rsidR="0008020D" w:rsidRDefault="0008020D">
      <w:r>
        <w:t xml:space="preserve">    of the inflection points of  </w:t>
      </w:r>
      <w:r>
        <w:rPr>
          <w:i/>
        </w:rPr>
        <w:t>f</w:t>
      </w:r>
      <w:r>
        <w:t>.  Justify your answer.</w:t>
      </w:r>
    </w:p>
    <w:p w:rsidR="0008020D" w:rsidRPr="0008020D" w:rsidRDefault="0008020D"/>
    <w:p w:rsidR="008F4A00" w:rsidRDefault="00227B1D">
      <w:r>
        <w:rPr>
          <w:noProof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434340</wp:posOffset>
            </wp:positionH>
            <wp:positionV relativeFrom="paragraph">
              <wp:posOffset>83820</wp:posOffset>
            </wp:positionV>
            <wp:extent cx="1666875" cy="915670"/>
            <wp:effectExtent l="19050" t="0" r="952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 t="359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915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F4A00" w:rsidRDefault="00757758">
      <w:r>
        <w:rPr>
          <w:noProof/>
        </w:rPr>
        <w:pict>
          <v:shape id="_x0000_s1035" type="#_x0000_t202" style="position:absolute;margin-left:125.4pt;margin-top:1.8pt;width:29.45pt;height:27pt;z-index:-251660800;mso-wrap-style:none" stroked="f">
            <v:textbox>
              <w:txbxContent>
                <w:p w:rsidR="00383B98" w:rsidRDefault="00383B98" w:rsidP="0008020D">
                  <w:r w:rsidRPr="0008020D">
                    <w:rPr>
                      <w:position w:val="-10"/>
                    </w:rPr>
                    <w:object w:dxaOrig="300" w:dyaOrig="320">
                      <v:shape id="_x0000_i1068" type="#_x0000_t75" style="width:15.25pt;height:14.3pt" o:ole="">
                        <v:imagedata r:id="rId36" o:title=""/>
                      </v:shape>
                      <o:OLEObject Type="Embed" ProgID="Equation.DSMT4" ShapeID="_x0000_i1068" DrawAspect="Content" ObjectID="_1479029098" r:id="rId37"/>
                    </w:object>
                  </w:r>
                </w:p>
              </w:txbxContent>
            </v:textbox>
          </v:shape>
        </w:pict>
      </w:r>
    </w:p>
    <w:p w:rsidR="008F4A00" w:rsidRDefault="008F4A00"/>
    <w:p w:rsidR="008F4A00" w:rsidRDefault="008F4A00"/>
    <w:p w:rsidR="008F4A00" w:rsidRPr="00622DC2" w:rsidRDefault="00622DC2">
      <w:pPr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TURN-&gt;&gt;&gt;</w:t>
      </w:r>
    </w:p>
    <w:p w:rsidR="00757758" w:rsidRDefault="00757758"/>
    <w:p w:rsidR="008B0645" w:rsidRDefault="00757758">
      <w:r>
        <w:lastRenderedPageBreak/>
        <w:t>10</w:t>
      </w:r>
      <w:r w:rsidR="008B0645">
        <w:t xml:space="preserve">. The function  </w:t>
      </w:r>
      <w:r w:rsidR="008B0645">
        <w:rPr>
          <w:i/>
        </w:rPr>
        <w:t>h</w:t>
      </w:r>
      <w:r w:rsidR="008B0645">
        <w:t xml:space="preserve">  is defined by  </w:t>
      </w:r>
      <w:r w:rsidR="008B0645" w:rsidRPr="008B0645">
        <w:rPr>
          <w:position w:val="-14"/>
        </w:rPr>
        <w:object w:dxaOrig="1640" w:dyaOrig="400">
          <v:shape id="_x0000_i1038" type="#_x0000_t75" style="width:82.15pt;height:19.85pt" o:ole="">
            <v:imagedata r:id="rId38" o:title=""/>
          </v:shape>
          <o:OLEObject Type="Embed" ProgID="Equation.DSMT4" ShapeID="_x0000_i1038" DrawAspect="Content" ObjectID="_1479029068" r:id="rId39"/>
        </w:object>
      </w:r>
      <w:r w:rsidR="008B0645">
        <w:t xml:space="preserve">, where  </w:t>
      </w:r>
      <w:r w:rsidR="008B0645">
        <w:rPr>
          <w:i/>
        </w:rPr>
        <w:t>f</w:t>
      </w:r>
      <w:r w:rsidR="008B0645">
        <w:t xml:space="preserve">  and  </w:t>
      </w:r>
      <w:r w:rsidR="008B0645">
        <w:rPr>
          <w:i/>
        </w:rPr>
        <w:t>g</w:t>
      </w:r>
      <w:r w:rsidR="008B0645">
        <w:t xml:space="preserve">  are the functions whose</w:t>
      </w:r>
    </w:p>
    <w:p w:rsidR="008B0645" w:rsidRDefault="008B0645">
      <w:r>
        <w:t xml:space="preserve">    graphs are shown below.</w:t>
      </w:r>
    </w:p>
    <w:p w:rsidR="008B0645" w:rsidRDefault="00227B1D">
      <w:r>
        <w:rPr>
          <w:noProof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904875</wp:posOffset>
            </wp:positionH>
            <wp:positionV relativeFrom="paragraph">
              <wp:posOffset>27940</wp:posOffset>
            </wp:positionV>
            <wp:extent cx="3476625" cy="1371600"/>
            <wp:effectExtent l="19050" t="0" r="9525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B0645" w:rsidRDefault="008B0645"/>
    <w:p w:rsidR="008B0645" w:rsidRDefault="008B0645"/>
    <w:p w:rsidR="008B0645" w:rsidRDefault="008B0645"/>
    <w:p w:rsidR="00757758" w:rsidRDefault="00757758"/>
    <w:p w:rsidR="008B0645" w:rsidRDefault="008B0645"/>
    <w:p w:rsidR="008B0645" w:rsidRDefault="008B0645"/>
    <w:p w:rsidR="00757758" w:rsidRDefault="00757758"/>
    <w:p w:rsidR="00757758" w:rsidRDefault="00757758">
      <w:r>
        <w:t xml:space="preserve">(a) Evaluate </w:t>
      </w:r>
      <w:r w:rsidRPr="00757758">
        <w:rPr>
          <w:position w:val="-14"/>
        </w:rPr>
        <w:object w:dxaOrig="540" w:dyaOrig="400">
          <v:shape id="_x0000_i1039" type="#_x0000_t75" style="width:27.25pt;height:19.85pt" o:ole="">
            <v:imagedata r:id="rId41" o:title=""/>
          </v:shape>
          <o:OLEObject Type="Embed" ProgID="Equation.DSMT4" ShapeID="_x0000_i1039" DrawAspect="Content" ObjectID="_1479029069" r:id="rId42"/>
        </w:object>
      </w:r>
      <w:r>
        <w:t>.</w:t>
      </w:r>
    </w:p>
    <w:p w:rsidR="00757758" w:rsidRDefault="00757758">
      <w:r>
        <w:t xml:space="preserve">(b) Estimate  </w:t>
      </w:r>
      <w:r w:rsidRPr="00757758">
        <w:rPr>
          <w:position w:val="-14"/>
        </w:rPr>
        <w:object w:dxaOrig="540" w:dyaOrig="400">
          <v:shape id="_x0000_i1040" type="#_x0000_t75" style="width:27.25pt;height:19.85pt" o:ole="">
            <v:imagedata r:id="rId43" o:title=""/>
          </v:shape>
          <o:OLEObject Type="Embed" ProgID="Equation.DSMT4" ShapeID="_x0000_i1040" DrawAspect="Content" ObjectID="_1479029070" r:id="rId44"/>
        </w:object>
      </w:r>
      <w:r>
        <w:t>.</w:t>
      </w:r>
    </w:p>
    <w:p w:rsidR="008B0645" w:rsidRDefault="00757758">
      <w:r>
        <w:t xml:space="preserve">(c) Is the graph of the composite function  </w:t>
      </w:r>
      <w:r>
        <w:rPr>
          <w:i/>
        </w:rPr>
        <w:t>h</w:t>
      </w:r>
      <w:r>
        <w:t xml:space="preserve">  increasing or decreasing at  </w:t>
      </w:r>
      <w:r>
        <w:rPr>
          <w:i/>
        </w:rPr>
        <w:t>x</w:t>
      </w:r>
      <w:r>
        <w:t xml:space="preserve"> = 3?  Show your</w:t>
      </w:r>
    </w:p>
    <w:p w:rsidR="00757758" w:rsidRDefault="00757758">
      <w:r>
        <w:t xml:space="preserve">     reasoning.</w:t>
      </w:r>
    </w:p>
    <w:p w:rsidR="00757758" w:rsidRDefault="00757758">
      <w:r>
        <w:t xml:space="preserve">(d) Find all values of  </w:t>
      </w:r>
      <w:r>
        <w:rPr>
          <w:i/>
        </w:rPr>
        <w:t>x</w:t>
      </w:r>
      <w:r>
        <w:t xml:space="preserve">  for which the graph of  </w:t>
      </w:r>
      <w:r>
        <w:rPr>
          <w:i/>
        </w:rPr>
        <w:t>h</w:t>
      </w:r>
      <w:r>
        <w:t xml:space="preserve"> has a horizontal tangent.  Show your reasoning.</w:t>
      </w:r>
    </w:p>
    <w:p w:rsidR="00757758" w:rsidRDefault="00757758">
      <w:r>
        <w:t>________________________________________________________________________________</w:t>
      </w:r>
    </w:p>
    <w:p w:rsidR="00622DC2" w:rsidRDefault="00622DC2" w:rsidP="00622DC2">
      <w:r>
        <w:t xml:space="preserve">11. For what values of  </w:t>
      </w:r>
      <w:r>
        <w:rPr>
          <w:i/>
        </w:rPr>
        <w:t>a</w:t>
      </w:r>
      <w:r>
        <w:t xml:space="preserve">  and  </w:t>
      </w:r>
      <w:r>
        <w:rPr>
          <w:i/>
        </w:rPr>
        <w:t>b</w:t>
      </w:r>
      <w:r>
        <w:t xml:space="preserve">  does the function  </w:t>
      </w:r>
      <w:r w:rsidRPr="00757758">
        <w:rPr>
          <w:position w:val="-14"/>
        </w:rPr>
        <w:object w:dxaOrig="2400" w:dyaOrig="420">
          <v:shape id="_x0000_i1041" type="#_x0000_t75" style="width:120pt;height:21.25pt" o:ole="">
            <v:imagedata r:id="rId45" o:title=""/>
          </v:shape>
          <o:OLEObject Type="Embed" ProgID="Equation.DSMT4" ShapeID="_x0000_i1041" DrawAspect="Content" ObjectID="_1479029071" r:id="rId46"/>
        </w:object>
      </w:r>
      <w:r>
        <w:t xml:space="preserve"> have a local</w:t>
      </w:r>
    </w:p>
    <w:p w:rsidR="00622DC2" w:rsidRPr="00757758" w:rsidRDefault="00622DC2" w:rsidP="00622DC2">
      <w:r>
        <w:t xml:space="preserve">      maximum when  </w:t>
      </w:r>
      <w:r w:rsidRPr="00757758">
        <w:rPr>
          <w:position w:val="-10"/>
        </w:rPr>
        <w:object w:dxaOrig="700" w:dyaOrig="320">
          <v:shape id="_x0000_i1042" type="#_x0000_t75" style="width:35.1pt;height:16.15pt" o:ole="">
            <v:imagedata r:id="rId47" o:title=""/>
          </v:shape>
          <o:OLEObject Type="Embed" ProgID="Equation.DSMT4" ShapeID="_x0000_i1042" DrawAspect="Content" ObjectID="_1479029072" r:id="rId48"/>
        </w:object>
      </w:r>
      <w:r>
        <w:t xml:space="preserve"> and a local minimum when  </w:t>
      </w:r>
      <w:r w:rsidRPr="00757758">
        <w:rPr>
          <w:position w:val="-10"/>
        </w:rPr>
        <w:object w:dxaOrig="680" w:dyaOrig="320">
          <v:shape id="_x0000_i1043" type="#_x0000_t75" style="width:34.15pt;height:16.15pt" o:ole="">
            <v:imagedata r:id="rId49" o:title=""/>
          </v:shape>
          <o:OLEObject Type="Embed" ProgID="Equation.DSMT4" ShapeID="_x0000_i1043" DrawAspect="Content" ObjectID="_1479029073" r:id="rId50"/>
        </w:object>
      </w:r>
      <w:r>
        <w:t>?</w:t>
      </w:r>
    </w:p>
    <w:p w:rsidR="00B559C5" w:rsidRDefault="00B559C5" w:rsidP="00B559C5">
      <w:r>
        <w:t>________________________________________________________________________________</w:t>
      </w:r>
    </w:p>
    <w:p w:rsidR="00B559C5" w:rsidRDefault="00B559C5" w:rsidP="00B559C5">
      <w:r>
        <w:t xml:space="preserve">12. Sketch the </w:t>
      </w:r>
      <w:r w:rsidR="00383B98">
        <w:t xml:space="preserve">graph of a </w:t>
      </w:r>
      <w:r>
        <w:t xml:space="preserve">function  </w:t>
      </w:r>
      <w:r w:rsidR="001C39CB" w:rsidRPr="00B559C5">
        <w:rPr>
          <w:position w:val="-14"/>
        </w:rPr>
        <w:object w:dxaOrig="580" w:dyaOrig="400">
          <v:shape id="_x0000_i1044" type="#_x0000_t75" style="width:29.1pt;height:19.85pt" o:ole="">
            <v:imagedata r:id="rId51" o:title=""/>
          </v:shape>
          <o:OLEObject Type="Embed" ProgID="Equation.DSMT4" ShapeID="_x0000_i1044" DrawAspect="Content" ObjectID="_1479029074" r:id="rId52"/>
        </w:object>
      </w:r>
      <w:r>
        <w:t xml:space="preserve"> </w:t>
      </w:r>
      <w:r w:rsidR="00383B98">
        <w:t>that meets all of the following criteria</w:t>
      </w:r>
      <w:r>
        <w:t>:</w:t>
      </w:r>
    </w:p>
    <w:p w:rsidR="00C2343D" w:rsidRDefault="00227B1D" w:rsidP="00B559C5">
      <w:r>
        <w:rPr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3764280</wp:posOffset>
            </wp:positionH>
            <wp:positionV relativeFrom="paragraph">
              <wp:posOffset>191135</wp:posOffset>
            </wp:positionV>
            <wp:extent cx="1771650" cy="1524000"/>
            <wp:effectExtent l="1905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83B98">
        <w:t xml:space="preserve">   1</w:t>
      </w:r>
      <w:r w:rsidR="00B559C5">
        <w:t xml:space="preserve">) The domain of  </w:t>
      </w:r>
      <w:r w:rsidR="001C39CB">
        <w:rPr>
          <w:i/>
        </w:rPr>
        <w:t xml:space="preserve">f </w:t>
      </w:r>
      <w:r w:rsidR="00B559C5">
        <w:t xml:space="preserve"> is  </w:t>
      </w:r>
      <w:r w:rsidR="00C2343D" w:rsidRPr="00B559C5">
        <w:rPr>
          <w:position w:val="-14"/>
        </w:rPr>
        <w:object w:dxaOrig="1700" w:dyaOrig="400">
          <v:shape id="_x0000_i1045" type="#_x0000_t75" style="width:84.9pt;height:19.85pt" o:ole="">
            <v:imagedata r:id="rId54" o:title=""/>
          </v:shape>
          <o:OLEObject Type="Embed" ProgID="Equation.DSMT4" ShapeID="_x0000_i1045" DrawAspect="Content" ObjectID="_1479029075" r:id="rId55"/>
        </w:object>
      </w:r>
      <w:r w:rsidR="00B559C5">
        <w:t>.</w:t>
      </w:r>
    </w:p>
    <w:p w:rsidR="00B559C5" w:rsidRPr="00FF5920" w:rsidRDefault="00383B98" w:rsidP="00B559C5">
      <w:r>
        <w:t xml:space="preserve">   2</w:t>
      </w:r>
      <w:r w:rsidR="00C2343D">
        <w:t xml:space="preserve">) </w:t>
      </w:r>
      <w:r w:rsidR="00C2343D" w:rsidRPr="00C2343D">
        <w:rPr>
          <w:position w:val="-14"/>
        </w:rPr>
        <w:object w:dxaOrig="1660" w:dyaOrig="400">
          <v:shape id="_x0000_i1046" type="#_x0000_t75" style="width:83.1pt;height:19.85pt" o:ole="">
            <v:imagedata r:id="rId56" o:title=""/>
          </v:shape>
          <o:OLEObject Type="Embed" ProgID="Equation.DSMT4" ShapeID="_x0000_i1046" DrawAspect="Content" ObjectID="_1479029076" r:id="rId57"/>
        </w:object>
      </w:r>
      <w:r w:rsidR="00FF5920">
        <w:tab/>
      </w:r>
      <w:r w:rsidR="00FF5920">
        <w:tab/>
      </w:r>
      <w:r w:rsidR="00FF5920">
        <w:tab/>
      </w:r>
    </w:p>
    <w:p w:rsidR="00383B98" w:rsidRDefault="00383B98" w:rsidP="00383B98">
      <w:r>
        <w:t xml:space="preserve">   3) For  </w:t>
      </w:r>
      <w:r>
        <w:rPr>
          <w:i/>
        </w:rPr>
        <w:t>x</w:t>
      </w:r>
      <w:r>
        <w:t xml:space="preserve"> &gt; 0, </w:t>
      </w:r>
      <w:r w:rsidRPr="00B559C5">
        <w:rPr>
          <w:position w:val="-14"/>
        </w:rPr>
        <w:object w:dxaOrig="580" w:dyaOrig="400">
          <v:shape id="_x0000_i1047" type="#_x0000_t75" style="width:29.1pt;height:19.85pt" o:ole="">
            <v:imagedata r:id="rId58" o:title=""/>
          </v:shape>
          <o:OLEObject Type="Embed" ProgID="Equation.DSMT4" ShapeID="_x0000_i1047" DrawAspect="Content" ObjectID="_1479029077" r:id="rId59"/>
        </w:object>
      </w:r>
      <w:r>
        <w:t xml:space="preserve">= 0 only at  </w:t>
      </w:r>
      <w:r>
        <w:rPr>
          <w:i/>
        </w:rPr>
        <w:t>x</w:t>
      </w:r>
      <w:r>
        <w:t xml:space="preserve"> = 1.</w:t>
      </w:r>
    </w:p>
    <w:p w:rsidR="00383B98" w:rsidRDefault="00383B98" w:rsidP="00383B98">
      <w:r>
        <w:t xml:space="preserve">   4) For  </w:t>
      </w:r>
      <w:r>
        <w:rPr>
          <w:i/>
        </w:rPr>
        <w:t>x</w:t>
      </w:r>
      <w:r>
        <w:t xml:space="preserve"> &gt; 0, </w:t>
      </w:r>
      <w:r w:rsidRPr="00B559C5">
        <w:rPr>
          <w:position w:val="-14"/>
        </w:rPr>
        <w:object w:dxaOrig="639" w:dyaOrig="400">
          <v:shape id="_x0000_i1048" type="#_x0000_t75" style="width:31.85pt;height:19.85pt" o:ole="">
            <v:imagedata r:id="rId60" o:title=""/>
          </v:shape>
          <o:OLEObject Type="Embed" ProgID="Equation.DSMT4" ShapeID="_x0000_i1048" DrawAspect="Content" ObjectID="_1479029078" r:id="rId61"/>
        </w:object>
      </w:r>
      <w:r>
        <w:t xml:space="preserve">= 0 only at  </w:t>
      </w:r>
      <w:r>
        <w:rPr>
          <w:i/>
        </w:rPr>
        <w:t>x</w:t>
      </w:r>
      <w:r>
        <w:t xml:space="preserve"> = 2.</w:t>
      </w:r>
    </w:p>
    <w:p w:rsidR="00383B98" w:rsidRPr="00B559C5" w:rsidRDefault="00383B98" w:rsidP="00383B98">
      <w:r>
        <w:t xml:space="preserve">   5) For  </w:t>
      </w:r>
      <w:r>
        <w:rPr>
          <w:i/>
        </w:rPr>
        <w:t>x</w:t>
      </w:r>
      <w:r>
        <w:t xml:space="preserve"> &gt; 0, </w:t>
      </w:r>
      <w:r w:rsidRPr="00B559C5">
        <w:rPr>
          <w:position w:val="-14"/>
        </w:rPr>
        <w:object w:dxaOrig="660" w:dyaOrig="400">
          <v:shape id="_x0000_i1049" type="#_x0000_t75" style="width:33.25pt;height:19.85pt" o:ole="">
            <v:imagedata r:id="rId62" o:title=""/>
          </v:shape>
          <o:OLEObject Type="Embed" ProgID="Equation.DSMT4" ShapeID="_x0000_i1049" DrawAspect="Content" ObjectID="_1479029079" r:id="rId63"/>
        </w:object>
      </w:r>
      <w:r>
        <w:t xml:space="preserve">= 0 only at  </w:t>
      </w:r>
      <w:r>
        <w:rPr>
          <w:i/>
        </w:rPr>
        <w:t>x</w:t>
      </w:r>
      <w:r>
        <w:t xml:space="preserve"> = 3.</w:t>
      </w:r>
    </w:p>
    <w:p w:rsidR="00B559C5" w:rsidRDefault="00383B98" w:rsidP="00B559C5">
      <w:r>
        <w:t xml:space="preserve">   6</w:t>
      </w:r>
      <w:r w:rsidR="00B559C5">
        <w:t xml:space="preserve">) </w:t>
      </w:r>
      <w:r w:rsidR="001C39CB" w:rsidRPr="00B559C5">
        <w:rPr>
          <w:position w:val="-26"/>
        </w:rPr>
        <w:object w:dxaOrig="1520" w:dyaOrig="520">
          <v:shape id="_x0000_i1050" type="#_x0000_t75" style="width:76.15pt;height:25.85pt" o:ole="">
            <v:imagedata r:id="rId64" o:title=""/>
          </v:shape>
          <o:OLEObject Type="Embed" ProgID="Equation.DSMT4" ShapeID="_x0000_i1050" DrawAspect="Content" ObjectID="_1479029080" r:id="rId65"/>
        </w:object>
      </w:r>
    </w:p>
    <w:p w:rsidR="00B559C5" w:rsidRDefault="00383B98" w:rsidP="00B559C5">
      <w:r>
        <w:t xml:space="preserve">   7</w:t>
      </w:r>
      <w:r w:rsidR="00B559C5">
        <w:t xml:space="preserve">) </w:t>
      </w:r>
      <w:r w:rsidR="001C39CB" w:rsidRPr="00B559C5">
        <w:rPr>
          <w:position w:val="-26"/>
        </w:rPr>
        <w:object w:dxaOrig="1380" w:dyaOrig="520">
          <v:shape id="_x0000_i1051" type="#_x0000_t75" style="width:69.25pt;height:25.85pt" o:ole="">
            <v:imagedata r:id="rId66" o:title=""/>
          </v:shape>
          <o:OLEObject Type="Embed" ProgID="Equation.DSMT4" ShapeID="_x0000_i1051" DrawAspect="Content" ObjectID="_1479029081" r:id="rId67"/>
        </w:object>
      </w:r>
    </w:p>
    <w:p w:rsidR="00B559C5" w:rsidRPr="00B559C5" w:rsidRDefault="00383B98" w:rsidP="00B559C5">
      <w:r>
        <w:t xml:space="preserve">   </w:t>
      </w:r>
    </w:p>
    <w:p w:rsidR="008B0645" w:rsidRDefault="008B0645"/>
    <w:p w:rsidR="008B0645" w:rsidRPr="008B0645" w:rsidRDefault="008B0645"/>
    <w:p w:rsidR="000B2775" w:rsidRDefault="000B2775" w:rsidP="00F650F2">
      <w:pPr>
        <w:rPr>
          <w:u w:val="single"/>
        </w:rPr>
      </w:pPr>
    </w:p>
    <w:p w:rsidR="000B2775" w:rsidRDefault="000B2775" w:rsidP="00F650F2">
      <w:pPr>
        <w:rPr>
          <w:u w:val="single"/>
        </w:rPr>
      </w:pPr>
    </w:p>
    <w:p w:rsidR="000B2775" w:rsidRDefault="000B2775" w:rsidP="00F650F2">
      <w:pPr>
        <w:rPr>
          <w:u w:val="single"/>
        </w:rPr>
      </w:pPr>
    </w:p>
    <w:p w:rsidR="000B2775" w:rsidRDefault="000B2775" w:rsidP="00F650F2">
      <w:pPr>
        <w:rPr>
          <w:u w:val="single"/>
        </w:rPr>
      </w:pPr>
    </w:p>
    <w:p w:rsidR="000B2775" w:rsidRDefault="000B2775" w:rsidP="00F650F2">
      <w:pPr>
        <w:rPr>
          <w:u w:val="single"/>
        </w:rPr>
      </w:pPr>
    </w:p>
    <w:p w:rsidR="000B2775" w:rsidRDefault="000B2775" w:rsidP="00F650F2">
      <w:pPr>
        <w:rPr>
          <w:u w:val="single"/>
        </w:rPr>
      </w:pPr>
    </w:p>
    <w:p w:rsidR="000B2775" w:rsidRDefault="000B2775" w:rsidP="00F650F2">
      <w:pPr>
        <w:rPr>
          <w:u w:val="single"/>
        </w:rPr>
      </w:pPr>
    </w:p>
    <w:p w:rsidR="000B2775" w:rsidRDefault="000B2775" w:rsidP="00F650F2">
      <w:pPr>
        <w:rPr>
          <w:u w:val="single"/>
        </w:rPr>
      </w:pPr>
    </w:p>
    <w:p w:rsidR="000B2775" w:rsidRDefault="000B2775" w:rsidP="00F650F2">
      <w:pPr>
        <w:rPr>
          <w:u w:val="single"/>
        </w:rPr>
      </w:pPr>
    </w:p>
    <w:p w:rsidR="000B2775" w:rsidRDefault="000B2775" w:rsidP="00F650F2">
      <w:pPr>
        <w:rPr>
          <w:u w:val="single"/>
        </w:rPr>
      </w:pPr>
    </w:p>
    <w:p w:rsidR="000B2775" w:rsidRDefault="000B2775" w:rsidP="00F650F2">
      <w:pPr>
        <w:rPr>
          <w:u w:val="single"/>
        </w:rPr>
      </w:pPr>
    </w:p>
    <w:p w:rsidR="000B2775" w:rsidRDefault="000B2775" w:rsidP="00F650F2">
      <w:pPr>
        <w:rPr>
          <w:u w:val="single"/>
        </w:rPr>
      </w:pPr>
    </w:p>
    <w:p w:rsidR="000B2775" w:rsidRDefault="000B2775" w:rsidP="00F650F2">
      <w:pPr>
        <w:rPr>
          <w:u w:val="single"/>
        </w:rPr>
      </w:pPr>
    </w:p>
    <w:p w:rsidR="000B2775" w:rsidRDefault="000B2775" w:rsidP="00F650F2">
      <w:pPr>
        <w:rPr>
          <w:u w:val="single"/>
        </w:rPr>
      </w:pPr>
    </w:p>
    <w:p w:rsidR="000B2775" w:rsidRDefault="000B2775" w:rsidP="00F650F2">
      <w:pPr>
        <w:rPr>
          <w:u w:val="single"/>
        </w:rPr>
      </w:pPr>
    </w:p>
    <w:p w:rsidR="000B2775" w:rsidRDefault="000B2775" w:rsidP="00F650F2">
      <w:pPr>
        <w:rPr>
          <w:u w:val="single"/>
        </w:rPr>
      </w:pPr>
    </w:p>
    <w:p w:rsidR="00F650F2" w:rsidRDefault="00F650F2" w:rsidP="00F650F2">
      <w:pPr>
        <w:rPr>
          <w:u w:val="single"/>
        </w:rPr>
      </w:pPr>
      <w:r>
        <w:rPr>
          <w:u w:val="single"/>
        </w:rPr>
        <w:t>Answers</w:t>
      </w:r>
      <w:r w:rsidR="003E50D5">
        <w:rPr>
          <w:u w:val="single"/>
        </w:rPr>
        <w:t xml:space="preserve"> to Worksheet on Second Derivative Test</w:t>
      </w:r>
    </w:p>
    <w:p w:rsidR="00562B7B" w:rsidRDefault="00F650F2" w:rsidP="00F650F2">
      <w:r>
        <w:t xml:space="preserve">  1. Rel. max. at (</w:t>
      </w:r>
      <w:r w:rsidR="005A6509">
        <w:t>0</w:t>
      </w:r>
      <w:r>
        <w:t xml:space="preserve">, </w:t>
      </w:r>
      <w:r w:rsidR="005A6509">
        <w:t>3</w:t>
      </w:r>
      <w:r>
        <w:t xml:space="preserve">), rel. min. at (2, - </w:t>
      </w:r>
      <w:r w:rsidR="005A6509">
        <w:t>1</w:t>
      </w:r>
      <w:r>
        <w:t>)</w:t>
      </w:r>
      <w:r>
        <w:tab/>
        <w:t xml:space="preserve">       </w:t>
      </w:r>
    </w:p>
    <w:p w:rsidR="00F650F2" w:rsidRDefault="00562B7B" w:rsidP="00F650F2">
      <w:r>
        <w:t xml:space="preserve">  </w:t>
      </w:r>
      <w:r w:rsidR="00F650F2">
        <w:t xml:space="preserve">2. Rel. max. at </w:t>
      </w:r>
      <w:r w:rsidR="005A6509" w:rsidRPr="005A6509">
        <w:rPr>
          <w:position w:val="-14"/>
        </w:rPr>
        <w:object w:dxaOrig="960" w:dyaOrig="400">
          <v:shape id="_x0000_i1052" type="#_x0000_t75" style="width:48pt;height:19.85pt" o:ole="">
            <v:imagedata r:id="rId68" o:title=""/>
          </v:shape>
          <o:OLEObject Type="Embed" ProgID="Equation.DSMT4" ShapeID="_x0000_i1052" DrawAspect="Content" ObjectID="_1479029082" r:id="rId69"/>
        </w:object>
      </w:r>
      <w:r w:rsidR="00F650F2">
        <w:t xml:space="preserve">, rel. min. at (2, </w:t>
      </w:r>
      <w:r w:rsidR="005A6509">
        <w:t>4</w:t>
      </w:r>
      <w:r w:rsidR="00F650F2">
        <w:t>)</w:t>
      </w:r>
    </w:p>
    <w:p w:rsidR="002E1221" w:rsidRDefault="00F650F2" w:rsidP="00F650F2">
      <w:r>
        <w:t xml:space="preserve">  3. Rel. max. at </w:t>
      </w:r>
      <w:r w:rsidRPr="00F36E1D">
        <w:rPr>
          <w:position w:val="-28"/>
        </w:rPr>
        <w:object w:dxaOrig="1060" w:dyaOrig="680">
          <v:shape id="_x0000_i1053" type="#_x0000_t75" style="width:53.1pt;height:34.15pt" o:ole="">
            <v:imagedata r:id="rId70" o:title=""/>
          </v:shape>
          <o:OLEObject Type="Embed" ProgID="Equation.DSMT4" ShapeID="_x0000_i1053" DrawAspect="Content" ObjectID="_1479029083" r:id="rId71"/>
        </w:object>
      </w:r>
      <w:r>
        <w:t xml:space="preserve">, rel. min. at </w:t>
      </w:r>
      <w:r w:rsidRPr="00F36E1D">
        <w:rPr>
          <w:position w:val="-28"/>
        </w:rPr>
        <w:object w:dxaOrig="1260" w:dyaOrig="680">
          <v:shape id="_x0000_i1054" type="#_x0000_t75" style="width:63.25pt;height:34.15pt" o:ole="">
            <v:imagedata r:id="rId72" o:title=""/>
          </v:shape>
          <o:OLEObject Type="Embed" ProgID="Equation.DSMT4" ShapeID="_x0000_i1054" DrawAspect="Content" ObjectID="_1479029084" r:id="rId73"/>
        </w:object>
      </w:r>
      <w:r>
        <w:t xml:space="preserve">     </w:t>
      </w:r>
    </w:p>
    <w:p w:rsidR="00B22873" w:rsidRDefault="002E1221" w:rsidP="00F650F2">
      <w:r>
        <w:t xml:space="preserve">  </w:t>
      </w:r>
      <w:r w:rsidR="00F650F2">
        <w:t xml:space="preserve">4. Rel. min. at </w:t>
      </w:r>
      <w:r w:rsidRPr="002E1221">
        <w:rPr>
          <w:position w:val="-28"/>
        </w:rPr>
        <w:object w:dxaOrig="2240" w:dyaOrig="680">
          <v:shape id="_x0000_i1055" type="#_x0000_t75" style="width:112.15pt;height:34.15pt" o:ole="">
            <v:imagedata r:id="rId74" o:title=""/>
          </v:shape>
          <o:OLEObject Type="Embed" ProgID="Equation.DSMT4" ShapeID="_x0000_i1055" DrawAspect="Content" ObjectID="_1479029085" r:id="rId75"/>
        </w:object>
      </w:r>
      <w:r>
        <w:t xml:space="preserve">,  rel. max. at </w:t>
      </w:r>
      <w:r w:rsidR="00B22873" w:rsidRPr="002E1221">
        <w:rPr>
          <w:position w:val="-28"/>
        </w:rPr>
        <w:object w:dxaOrig="2200" w:dyaOrig="680">
          <v:shape id="_x0000_i1056" type="#_x0000_t75" style="width:109.85pt;height:34.15pt" o:ole="">
            <v:imagedata r:id="rId76" o:title=""/>
          </v:shape>
          <o:OLEObject Type="Embed" ProgID="Equation.DSMT4" ShapeID="_x0000_i1056" DrawAspect="Content" ObjectID="_1479029086" r:id="rId77"/>
        </w:object>
      </w:r>
    </w:p>
    <w:p w:rsidR="00730D88" w:rsidRDefault="00B22873" w:rsidP="00F650F2">
      <w:r>
        <w:t xml:space="preserve">  5. (a) </w:t>
      </w:r>
      <w:r w:rsidR="00730D88" w:rsidRPr="00730D88">
        <w:rPr>
          <w:position w:val="-14"/>
        </w:rPr>
        <w:object w:dxaOrig="1680" w:dyaOrig="400">
          <v:shape id="_x0000_i1057" type="#_x0000_t75" style="width:84pt;height:19.85pt" o:ole="">
            <v:imagedata r:id="rId78" o:title=""/>
          </v:shape>
          <o:OLEObject Type="Embed" ProgID="Equation.DSMT4" ShapeID="_x0000_i1057" DrawAspect="Content" ObjectID="_1479029087" r:id="rId79"/>
        </w:object>
      </w:r>
    </w:p>
    <w:p w:rsidR="00730D88" w:rsidRDefault="00730D88" w:rsidP="00F650F2">
      <w:r>
        <w:t xml:space="preserve">      (b) Local minimum at </w:t>
      </w:r>
      <w:r w:rsidRPr="00730D88">
        <w:rPr>
          <w:position w:val="-10"/>
        </w:rPr>
        <w:object w:dxaOrig="680" w:dyaOrig="320">
          <v:shape id="_x0000_i1058" type="#_x0000_t75" style="width:34.15pt;height:16.15pt" o:ole="">
            <v:imagedata r:id="rId80" o:title=""/>
          </v:shape>
          <o:OLEObject Type="Embed" ProgID="Equation.DSMT4" ShapeID="_x0000_i1058" DrawAspect="Content" ObjectID="_1479029088" r:id="rId81"/>
        </w:object>
      </w:r>
      <w:r>
        <w:t xml:space="preserve"> because </w:t>
      </w:r>
      <w:r w:rsidRPr="00730D88">
        <w:rPr>
          <w:position w:val="-14"/>
        </w:rPr>
        <w:object w:dxaOrig="3019" w:dyaOrig="400">
          <v:shape id="_x0000_i1059" type="#_x0000_t75" style="width:150.9pt;height:19.85pt" o:ole="">
            <v:imagedata r:id="rId82" o:title=""/>
          </v:shape>
          <o:OLEObject Type="Embed" ProgID="Equation.DSMT4" ShapeID="_x0000_i1059" DrawAspect="Content" ObjectID="_1479029089" r:id="rId83"/>
        </w:object>
      </w:r>
      <w:r>
        <w:t>.</w:t>
      </w:r>
    </w:p>
    <w:p w:rsidR="00F650F2" w:rsidRDefault="00562B7B" w:rsidP="00F650F2">
      <w:r>
        <w:t xml:space="preserve"> </w:t>
      </w:r>
      <w:r w:rsidRPr="00562B7B">
        <w:rPr>
          <w:position w:val="-60"/>
        </w:rPr>
        <w:object w:dxaOrig="8480" w:dyaOrig="1320">
          <v:shape id="_x0000_i1060" type="#_x0000_t75" style="width:424.15pt;height:66pt" o:ole="">
            <v:imagedata r:id="rId84" o:title=""/>
          </v:shape>
          <o:OLEObject Type="Embed" ProgID="Equation.DSMT4" ShapeID="_x0000_i1060" DrawAspect="Content" ObjectID="_1479029090" r:id="rId85"/>
        </w:object>
      </w:r>
      <w:r>
        <w:t xml:space="preserve"> </w:t>
      </w:r>
      <w:r w:rsidR="00F650F2">
        <w:tab/>
      </w:r>
      <w:r>
        <w:tab/>
      </w:r>
      <w:r w:rsidR="00F650F2">
        <w:tab/>
      </w:r>
    </w:p>
    <w:p w:rsidR="00F650F2" w:rsidRDefault="00F650F2" w:rsidP="00F650F2">
      <w:r>
        <w:t xml:space="preserve">  </w:t>
      </w:r>
      <w:r w:rsidR="00562B7B">
        <w:t>7</w:t>
      </w:r>
      <w:r>
        <w:t xml:space="preserve">. (a) incr. on </w:t>
      </w:r>
      <w:r w:rsidR="00F43C15" w:rsidRPr="003B56A3">
        <w:rPr>
          <w:position w:val="-14"/>
        </w:rPr>
        <w:object w:dxaOrig="1640" w:dyaOrig="400">
          <v:shape id="_x0000_i1061" type="#_x0000_t75" style="width:82.15pt;height:19.85pt" o:ole="">
            <v:imagedata r:id="rId86" o:title=""/>
          </v:shape>
          <o:OLEObject Type="Embed" ProgID="Equation.DSMT4" ShapeID="_x0000_i1061" DrawAspect="Content" ObjectID="_1479029091" r:id="rId87"/>
        </w:object>
      </w:r>
      <w:r>
        <w:t>; decr. on (0, 3)</w:t>
      </w:r>
      <w:r>
        <w:tab/>
        <w:t xml:space="preserve">     (b) Rel. max. at </w:t>
      </w:r>
      <w:r>
        <w:rPr>
          <w:i/>
        </w:rPr>
        <w:t>x</w:t>
      </w:r>
      <w:r>
        <w:t xml:space="preserve"> = 0, rel. min. at </w:t>
      </w:r>
      <w:r>
        <w:rPr>
          <w:i/>
        </w:rPr>
        <w:t>x</w:t>
      </w:r>
      <w:r>
        <w:t xml:space="preserve"> = 3</w:t>
      </w:r>
    </w:p>
    <w:p w:rsidR="00F650F2" w:rsidRDefault="00F650F2" w:rsidP="00F650F2">
      <w:r>
        <w:t xml:space="preserve">  </w:t>
      </w:r>
      <w:r w:rsidR="00562B7B">
        <w:t>8</w:t>
      </w:r>
      <w:r>
        <w:t xml:space="preserve">. (a) decr. on </w:t>
      </w:r>
      <w:r w:rsidR="00F43C15" w:rsidRPr="003B56A3">
        <w:rPr>
          <w:position w:val="-14"/>
        </w:rPr>
        <w:object w:dxaOrig="1719" w:dyaOrig="400">
          <v:shape id="_x0000_i1062" type="#_x0000_t75" style="width:85.85pt;height:19.85pt" o:ole="">
            <v:imagedata r:id="rId88" o:title=""/>
          </v:shape>
          <o:OLEObject Type="Embed" ProgID="Equation.DSMT4" ShapeID="_x0000_i1062" DrawAspect="Content" ObjectID="_1479029092" r:id="rId89"/>
        </w:object>
      </w:r>
      <w:r>
        <w:t xml:space="preserve">; incr. on </w:t>
      </w:r>
      <w:r w:rsidR="00F43C15" w:rsidRPr="003B56A3">
        <w:rPr>
          <w:position w:val="-14"/>
        </w:rPr>
        <w:object w:dxaOrig="1540" w:dyaOrig="400">
          <v:shape id="_x0000_i1063" type="#_x0000_t75" style="width:77.1pt;height:19.85pt" o:ole="">
            <v:imagedata r:id="rId90" o:title=""/>
          </v:shape>
          <o:OLEObject Type="Embed" ProgID="Equation.DSMT4" ShapeID="_x0000_i1063" DrawAspect="Content" ObjectID="_1479029093" r:id="rId91"/>
        </w:object>
      </w:r>
      <w:r>
        <w:t xml:space="preserve">      </w:t>
      </w:r>
    </w:p>
    <w:p w:rsidR="00F650F2" w:rsidRDefault="00F650F2" w:rsidP="00F650F2">
      <w:r>
        <w:t xml:space="preserve">      (b) Rel. min. at </w:t>
      </w:r>
      <w:r w:rsidRPr="003B56A3">
        <w:rPr>
          <w:i/>
        </w:rPr>
        <w:t>x</w:t>
      </w:r>
      <w:r>
        <w:t xml:space="preserve"> = </w:t>
      </w:r>
      <w:r w:rsidR="00F43C15" w:rsidRPr="00F43C15">
        <w:rPr>
          <w:position w:val="-4"/>
        </w:rPr>
        <w:object w:dxaOrig="200" w:dyaOrig="160">
          <v:shape id="_x0000_i1064" type="#_x0000_t75" style="width:10.15pt;height:7.85pt" o:ole="">
            <v:imagedata r:id="rId92" o:title=""/>
          </v:shape>
          <o:OLEObject Type="Embed" ProgID="Equation.DSMT4" ShapeID="_x0000_i1064" DrawAspect="Content" ObjectID="_1479029094" r:id="rId93"/>
        </w:object>
      </w:r>
      <w:r>
        <w:t xml:space="preserve">1, </w:t>
      </w:r>
      <w:r w:rsidRPr="003B56A3">
        <w:rPr>
          <w:i/>
        </w:rPr>
        <w:t>x</w:t>
      </w:r>
      <w:r>
        <w:t xml:space="preserve"> = </w:t>
      </w:r>
      <w:r w:rsidR="00F43C15">
        <w:t>5</w:t>
      </w:r>
      <w:r>
        <w:t xml:space="preserve">;  rel. max. at </w:t>
      </w:r>
      <w:r>
        <w:rPr>
          <w:i/>
        </w:rPr>
        <w:t>x</w:t>
      </w:r>
      <w:r>
        <w:t xml:space="preserve"> = 3</w:t>
      </w:r>
    </w:p>
    <w:p w:rsidR="00562B7B" w:rsidRDefault="00F650F2" w:rsidP="00F650F2">
      <w:r>
        <w:t xml:space="preserve">  </w:t>
      </w:r>
      <w:r w:rsidR="00562B7B">
        <w:t>9</w:t>
      </w:r>
      <w:r>
        <w:t xml:space="preserve">. </w:t>
      </w:r>
      <w:r>
        <w:rPr>
          <w:i/>
        </w:rPr>
        <w:t>x</w:t>
      </w:r>
      <w:r>
        <w:t xml:space="preserve"> = 1 and </w:t>
      </w:r>
      <w:r>
        <w:rPr>
          <w:i/>
        </w:rPr>
        <w:t>x</w:t>
      </w:r>
      <w:r>
        <w:t xml:space="preserve"> = 7</w:t>
      </w:r>
      <w:r>
        <w:tab/>
      </w:r>
    </w:p>
    <w:p w:rsidR="00F650F2" w:rsidRDefault="00F650F2" w:rsidP="00F650F2">
      <w:r>
        <w:tab/>
        <w:t xml:space="preserve">  </w:t>
      </w:r>
    </w:p>
    <w:p w:rsidR="00F650F2" w:rsidRDefault="00F650F2" w:rsidP="00F650F2">
      <w:r>
        <w:t>10. (a) 3.4</w:t>
      </w:r>
      <w:r>
        <w:tab/>
        <w:t xml:space="preserve">    (b) </w:t>
      </w:r>
      <w:r w:rsidRPr="003B56A3">
        <w:rPr>
          <w:position w:val="-24"/>
        </w:rPr>
        <w:object w:dxaOrig="240" w:dyaOrig="620">
          <v:shape id="_x0000_i1065" type="#_x0000_t75" style="width:12pt;height:30.9pt" o:ole="">
            <v:imagedata r:id="rId94" o:title=""/>
          </v:shape>
          <o:OLEObject Type="Embed" ProgID="Equation.DSMT4" ShapeID="_x0000_i1065" DrawAspect="Content" ObjectID="_1479029095" r:id="rId95"/>
        </w:object>
      </w:r>
      <w:r>
        <w:tab/>
        <w:t xml:space="preserve">      (c) decr.</w:t>
      </w:r>
      <w:r>
        <w:tab/>
      </w:r>
      <w:r>
        <w:tab/>
        <w:t>(d) 2, 0.25, 4</w:t>
      </w:r>
    </w:p>
    <w:p w:rsidR="00562B7B" w:rsidRDefault="00562B7B" w:rsidP="00F650F2">
      <w:r>
        <w:t xml:space="preserve">11. </w:t>
      </w:r>
      <w:r>
        <w:rPr>
          <w:i/>
        </w:rPr>
        <w:t>a</w:t>
      </w:r>
      <w:r>
        <w:t xml:space="preserve"> = 6, </w:t>
      </w:r>
      <w:r>
        <w:rPr>
          <w:i/>
        </w:rPr>
        <w:t>b</w:t>
      </w:r>
      <w:r>
        <w:t xml:space="preserve"> = 9</w:t>
      </w:r>
    </w:p>
    <w:p w:rsidR="00F650F2" w:rsidRDefault="00F650F2" w:rsidP="00F650F2"/>
    <w:p w:rsidR="00F650F2" w:rsidRDefault="00227B1D" w:rsidP="00F650F2">
      <w:r>
        <w:rPr>
          <w:noProof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470535</wp:posOffset>
            </wp:positionH>
            <wp:positionV relativeFrom="paragraph">
              <wp:posOffset>17780</wp:posOffset>
            </wp:positionV>
            <wp:extent cx="1771650" cy="1524000"/>
            <wp:effectExtent l="1905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650F2">
        <w:t xml:space="preserve">12.  </w:t>
      </w:r>
    </w:p>
    <w:p w:rsidR="00F650F2" w:rsidRPr="006D496A" w:rsidRDefault="00F650F2"/>
    <w:sectPr w:rsidR="00F650F2" w:rsidRPr="006D496A" w:rsidSect="00B31006">
      <w:pgSz w:w="12240" w:h="15840"/>
      <w:pgMar w:top="720" w:right="1152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stylePaneFormatFilter w:val="3F01"/>
  <w:defaultTabStop w:val="720"/>
  <w:drawingGridHorizontalSpacing w:val="57"/>
  <w:displayVerticalDrawingGridEvery w:val="2"/>
  <w:characterSpacingControl w:val="doNotCompress"/>
  <w:compat/>
  <w:rsids>
    <w:rsidRoot w:val="00C10574"/>
    <w:rsid w:val="0003057E"/>
    <w:rsid w:val="00076B60"/>
    <w:rsid w:val="0008020D"/>
    <w:rsid w:val="000B25E3"/>
    <w:rsid w:val="000B2775"/>
    <w:rsid w:val="001C39CB"/>
    <w:rsid w:val="00227B1D"/>
    <w:rsid w:val="0027572D"/>
    <w:rsid w:val="002E1221"/>
    <w:rsid w:val="00356EA9"/>
    <w:rsid w:val="00375E04"/>
    <w:rsid w:val="00383B98"/>
    <w:rsid w:val="003E50D5"/>
    <w:rsid w:val="004F15EE"/>
    <w:rsid w:val="00553C9C"/>
    <w:rsid w:val="00557F70"/>
    <w:rsid w:val="00562B7B"/>
    <w:rsid w:val="005A6509"/>
    <w:rsid w:val="00622DC2"/>
    <w:rsid w:val="006D496A"/>
    <w:rsid w:val="006D6662"/>
    <w:rsid w:val="007121B0"/>
    <w:rsid w:val="00730D88"/>
    <w:rsid w:val="00757758"/>
    <w:rsid w:val="00875E0F"/>
    <w:rsid w:val="00880FC8"/>
    <w:rsid w:val="008B0645"/>
    <w:rsid w:val="008C7425"/>
    <w:rsid w:val="008E7BC7"/>
    <w:rsid w:val="008F375D"/>
    <w:rsid w:val="008F4A00"/>
    <w:rsid w:val="00933C98"/>
    <w:rsid w:val="009F44C1"/>
    <w:rsid w:val="00AA2074"/>
    <w:rsid w:val="00B22873"/>
    <w:rsid w:val="00B31006"/>
    <w:rsid w:val="00B559C5"/>
    <w:rsid w:val="00BB31EB"/>
    <w:rsid w:val="00C10574"/>
    <w:rsid w:val="00C2343D"/>
    <w:rsid w:val="00C44B36"/>
    <w:rsid w:val="00DC0126"/>
    <w:rsid w:val="00F43C15"/>
    <w:rsid w:val="00F45CCA"/>
    <w:rsid w:val="00F650F2"/>
    <w:rsid w:val="00F770D0"/>
    <w:rsid w:val="00FF592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75775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4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5.wmf"/><Relationship Id="rId76" Type="http://schemas.openxmlformats.org/officeDocument/2006/relationships/image" Target="media/image39.wmf"/><Relationship Id="rId84" Type="http://schemas.openxmlformats.org/officeDocument/2006/relationships/image" Target="media/image43.wmf"/><Relationship Id="rId89" Type="http://schemas.openxmlformats.org/officeDocument/2006/relationships/oleObject" Target="embeddings/oleObject41.bin"/><Relationship Id="rId97" Type="http://schemas.openxmlformats.org/officeDocument/2006/relationships/theme" Target="theme/theme1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7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5.emf"/><Relationship Id="rId37" Type="http://schemas.openxmlformats.org/officeDocument/2006/relationships/oleObject" Target="embeddings/oleObject16.bin"/><Relationship Id="rId40" Type="http://schemas.openxmlformats.org/officeDocument/2006/relationships/image" Target="media/image20.png"/><Relationship Id="rId45" Type="http://schemas.openxmlformats.org/officeDocument/2006/relationships/image" Target="media/image23.wmf"/><Relationship Id="rId53" Type="http://schemas.openxmlformats.org/officeDocument/2006/relationships/image" Target="media/image27.emf"/><Relationship Id="rId58" Type="http://schemas.openxmlformats.org/officeDocument/2006/relationships/image" Target="media/image30.wmf"/><Relationship Id="rId66" Type="http://schemas.openxmlformats.org/officeDocument/2006/relationships/image" Target="media/image34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7.bin"/><Relationship Id="rId82" Type="http://schemas.openxmlformats.org/officeDocument/2006/relationships/image" Target="media/image42.wmf"/><Relationship Id="rId90" Type="http://schemas.openxmlformats.org/officeDocument/2006/relationships/image" Target="media/image46.wmf"/><Relationship Id="rId95" Type="http://schemas.openxmlformats.org/officeDocument/2006/relationships/oleObject" Target="embeddings/oleObject44.bin"/><Relationship Id="rId19" Type="http://schemas.openxmlformats.org/officeDocument/2006/relationships/image" Target="media/image8.wmf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emf"/><Relationship Id="rId30" Type="http://schemas.openxmlformats.org/officeDocument/2006/relationships/image" Target="media/image14.wmf"/><Relationship Id="rId35" Type="http://schemas.openxmlformats.org/officeDocument/2006/relationships/image" Target="media/image17.emf"/><Relationship Id="rId43" Type="http://schemas.openxmlformats.org/officeDocument/2006/relationships/image" Target="media/image22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9.wmf"/><Relationship Id="rId64" Type="http://schemas.openxmlformats.org/officeDocument/2006/relationships/image" Target="media/image33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3.wmf"/><Relationship Id="rId51" Type="http://schemas.openxmlformats.org/officeDocument/2006/relationships/image" Target="media/image26.wmf"/><Relationship Id="rId72" Type="http://schemas.openxmlformats.org/officeDocument/2006/relationships/image" Target="media/image37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9.bin"/><Relationship Id="rId41" Type="http://schemas.openxmlformats.org/officeDocument/2006/relationships/image" Target="media/image21.wmf"/><Relationship Id="rId54" Type="http://schemas.openxmlformats.org/officeDocument/2006/relationships/image" Target="media/image28.wmf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5.wmf"/><Relationship Id="rId91" Type="http://schemas.openxmlformats.org/officeDocument/2006/relationships/oleObject" Target="embeddings/oleObject42.bin"/><Relationship Id="rId9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8.wmf"/><Relationship Id="rId49" Type="http://schemas.openxmlformats.org/officeDocument/2006/relationships/image" Target="media/image25.wmf"/><Relationship Id="rId57" Type="http://schemas.openxmlformats.org/officeDocument/2006/relationships/oleObject" Target="embeddings/oleObject25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31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4.wmf"/><Relationship Id="rId94" Type="http://schemas.openxmlformats.org/officeDocument/2006/relationships/image" Target="media/image48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656</Words>
  <Characters>3743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ALCULUS</vt:lpstr>
    </vt:vector>
  </TitlesOfParts>
  <Company>BCPS</Company>
  <LinksUpToDate>false</LinksUpToDate>
  <CharactersWithSpaces>43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</dc:title>
  <dc:creator>Nancy Stephenson</dc:creator>
  <cp:lastModifiedBy>bhopkins</cp:lastModifiedBy>
  <cp:revision>2</cp:revision>
  <cp:lastPrinted>2008-10-17T19:43:00Z</cp:lastPrinted>
  <dcterms:created xsi:type="dcterms:W3CDTF">2014-12-02T17:36:00Z</dcterms:created>
  <dcterms:modified xsi:type="dcterms:W3CDTF">2014-12-02T17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